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9" r:id="rId7"/>
    <p:sldId id="283" r:id="rId8"/>
    <p:sldId id="269" r:id="rId9"/>
    <p:sldId id="288" r:id="rId10"/>
    <p:sldId id="263" r:id="rId11"/>
    <p:sldId id="290" r:id="rId12"/>
    <p:sldId id="291" r:id="rId13"/>
    <p:sldId id="292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62838" y="425885"/>
            <a:ext cx="11874674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оярышника цветки              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rataegi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lores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оярышника плоды               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rataegi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s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оярышник кроваво-красный        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rataegus</a:t>
            </a:r>
            <a:r>
              <a:rPr kumimoji="0" 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anguinea</a:t>
            </a:r>
            <a:r>
              <a:rPr kumimoji="0" 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all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Розоцветные                             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saceae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E:\Фото растений\Плоды\Crataegus sanguinea\201396_02d4745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37754" y="2944839"/>
            <a:ext cx="4101578" cy="3913161"/>
          </a:xfrm>
          <a:prstGeom prst="rect">
            <a:avLst/>
          </a:prstGeom>
          <a:noFill/>
        </p:spPr>
      </p:pic>
      <p:pic>
        <p:nvPicPr>
          <p:cNvPr id="14339" name="Picture 3" descr="E:\Фото растений\Плоды\Crataegus sanguinea\185858_7dd589e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03262" y="2943616"/>
            <a:ext cx="4859543" cy="39143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1" descr="C:\Users\User\Downloads\boyaryshnik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99160" y="1002082"/>
            <a:ext cx="5422513" cy="5123145"/>
          </a:xfrm>
          <a:prstGeom prst="rect">
            <a:avLst/>
          </a:prstGeom>
          <a:noFill/>
        </p:spPr>
      </p:pic>
      <p:pic>
        <p:nvPicPr>
          <p:cNvPr id="27650" name="Picture 2" descr="F:\ЛЕКАРСТВЕННЫЕ РАСТЕНИЯ\Фитопрепараты\Валемидин копия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73250" y="1039741"/>
            <a:ext cx="3813980" cy="5081899"/>
          </a:xfrm>
          <a:prstGeom prst="rect">
            <a:avLst/>
          </a:prstGeom>
          <a:noFill/>
        </p:spPr>
      </p:pic>
      <p:pic>
        <p:nvPicPr>
          <p:cNvPr id="27651" name="Picture 3" descr="F:\ЛЕКАРСТВЕННЫЕ РАСТЕНИЯ\Фитопрепараты\Доппельгерц Энерготоник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68219" y="1014607"/>
            <a:ext cx="3423781" cy="51356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8381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:\ЛЕКАРСТВЕННЫЕ РАСТЕНИЯ\Фитопрепараты\Кардиовален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7125" y="0"/>
            <a:ext cx="4576581" cy="6858000"/>
          </a:xfrm>
          <a:prstGeom prst="rect">
            <a:avLst/>
          </a:prstGeom>
          <a:noFill/>
        </p:spPr>
      </p:pic>
      <p:pic>
        <p:nvPicPr>
          <p:cNvPr id="36867" name="Picture 3" descr="F:\ЛЕКАРСТВЕННЫЕ РАСТЕНИЯ\Фитопрепараты\Ангионорм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45199" y="0"/>
            <a:ext cx="4571999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F:\ЛЕКАРСТВЕННЫЕ РАСТЕНИЯ\Фитопрепараты\Эликсир Алтайский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876822"/>
            <a:ext cx="4483534" cy="5185775"/>
          </a:xfrm>
          <a:prstGeom prst="rect">
            <a:avLst/>
          </a:prstGeom>
          <a:noFill/>
        </p:spPr>
      </p:pic>
      <p:pic>
        <p:nvPicPr>
          <p:cNvPr id="4" name="Picture 2" descr="F:\ЛЕКАРСТВЕННЫЕ РАСТЕНИЯ\Фитопрепараты\Кедровит 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71790" y="849548"/>
            <a:ext cx="4521896" cy="5227066"/>
          </a:xfrm>
          <a:prstGeom prst="rect">
            <a:avLst/>
          </a:prstGeom>
          <a:noFill/>
        </p:spPr>
      </p:pic>
      <p:pic>
        <p:nvPicPr>
          <p:cNvPr id="35843" name="Picture 3" descr="F:\ЛЕКАРСТВЕННЫЕ РАСТЕНИЯ\Фитопрепараты\Клиофит 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74169" y="812329"/>
            <a:ext cx="3517832" cy="52753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3" descr="F:\ЛЕКАРСТВЕННЫЕ РАСТЕНИЯ\Фитопрепараты\Герботон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10237" y="1587346"/>
            <a:ext cx="6074642" cy="5090676"/>
          </a:xfrm>
          <a:prstGeom prst="rect">
            <a:avLst/>
          </a:prstGeom>
          <a:noFill/>
        </p:spPr>
      </p:pic>
      <p:pic>
        <p:nvPicPr>
          <p:cNvPr id="4" name="Picture 2" descr="F:\ЛЕКАРСТВЕННЫЕ РАСТЕНИЯ\Фитопрепараты\Эликсир Эвалар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47222"/>
            <a:ext cx="2334514" cy="5130800"/>
          </a:xfrm>
          <a:prstGeom prst="rect">
            <a:avLst/>
          </a:prstGeom>
          <a:noFill/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612" y="1587345"/>
            <a:ext cx="4486388" cy="50906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E:\Фото растений\Плоды\Crataegus sanguinea\65522_765b3f8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68649" y="425884"/>
            <a:ext cx="5308886" cy="6150279"/>
          </a:xfrm>
          <a:prstGeom prst="rect">
            <a:avLst/>
          </a:prstGeom>
          <a:noFill/>
        </p:spPr>
      </p:pic>
      <p:pic>
        <p:nvPicPr>
          <p:cNvPr id="6" name="Picture 2" descr="E:\Фото растений\Плоды\Crataegus sanguinea\IMG_127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64000" y="468682"/>
            <a:ext cx="8128000" cy="609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027134" y="5083346"/>
            <a:ext cx="102963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 </a:t>
            </a:r>
            <a:r>
              <a:rPr lang="ru-RU" sz="2800" dirty="0" err="1" smtClean="0"/>
              <a:t>гиперозид</a:t>
            </a:r>
            <a:r>
              <a:rPr lang="ru-RU" sz="2800" dirty="0" smtClean="0"/>
              <a:t>                                                        </a:t>
            </a:r>
            <a:r>
              <a:rPr lang="ru-RU" sz="2800" dirty="0" err="1" smtClean="0"/>
              <a:t>витексин</a:t>
            </a:r>
            <a:endParaRPr lang="ru-RU" sz="2800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01250" y="1286901"/>
          <a:ext cx="5066430" cy="345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CS ChemDraw Drawing" r:id="rId3" imgW="3302629" imgH="2250623" progId="ChemDraw.Document.6.0">
                  <p:embed/>
                </p:oleObj>
              </mc:Choice>
              <mc:Fallback>
                <p:oleObj name="CS ChemDraw Drawing" r:id="rId3" imgW="3302629" imgH="2250623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50" y="1286901"/>
                        <a:ext cx="5066430" cy="3453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285289" y="1954060"/>
          <a:ext cx="5063291" cy="286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CS ChemDraw Drawing" r:id="rId5" imgW="3302360" imgH="1869935" progId="ChemDraw.Document.6.0">
                  <p:embed/>
                </p:oleObj>
              </mc:Choice>
              <mc:Fallback>
                <p:oleObj name="CS ChemDraw Drawing" r:id="rId5" imgW="3302360" imgH="1869935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289" y="1954060"/>
                        <a:ext cx="5063291" cy="286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162838" y="733246"/>
            <a:ext cx="11874674" cy="61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Цветки боярышника стандартизуются ГФ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С.2.5.0062.18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о содержанию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гиперозид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го спектрофотометрическим методом при 365 нм (не менее 0,5%). Плоды боярышника также включены в ГФ Х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V -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С.2.5.006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18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Стандартизуются по содержанию сумм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иперозид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спектрофотометрическим методом при 365 нм (не менее 0,0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%)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8 включены в качестве сырья цветки и листья боярышника (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onogin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и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xyacantha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, стандартизуются по содержанию сумм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иперозид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ектрофотомет-рическим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методом после реакции с борной и щавелевой кислотами при 410 нм (не менее 1,5%). Также в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ru-R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включены и плоды боярышника, стандартизуются по содержанию сумм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проантоцианидино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цианидин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хлорид, определяемой после реакции с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онц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Cl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ри 545 нм (не менее 1%)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73431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цветков боярышника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2771" name="Picture 3" descr="C:\Users\User\Downloads\tsvetki-boyaryshnika-e150038409869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52473"/>
            <a:ext cx="8245740" cy="4447702"/>
          </a:xfrm>
          <a:prstGeom prst="rect">
            <a:avLst/>
          </a:prstGeom>
          <a:noFill/>
        </p:spPr>
      </p:pic>
      <p:pic>
        <p:nvPicPr>
          <p:cNvPr id="9" name="Picture 2" descr="F:\ЛЕКАРСТВЕННЫЕ РАСТЕНИЯ\Фитопрепараты\Броменвал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79288" y="1661447"/>
            <a:ext cx="4112712" cy="445791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 descr="F:\ЛЕКАРСТВЕННЫЕ РАСТЕНИЯ\Фитопрепараты\Пассифит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90597"/>
            <a:ext cx="4609578" cy="4609578"/>
          </a:xfrm>
          <a:prstGeom prst="rect">
            <a:avLst/>
          </a:prstGeom>
          <a:noFill/>
        </p:spPr>
      </p:pic>
      <p:pic>
        <p:nvPicPr>
          <p:cNvPr id="34818" name="Picture 2" descr="F:\ЛЕКАРСТВЕННЫЕ РАСТЕНИЯ\Фитопрепараты\Кедровит 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34005" y="1500437"/>
            <a:ext cx="3945699" cy="4561014"/>
          </a:xfrm>
          <a:prstGeom prst="rect">
            <a:avLst/>
          </a:prstGeom>
          <a:noFill/>
        </p:spPr>
      </p:pic>
      <p:pic>
        <p:nvPicPr>
          <p:cNvPr id="34819" name="Picture 3" descr="F:\ЛЕКАРСТВЕННЫЕ РАСТЕНИЯ\Фитопрепараты\Эликсир Алтайский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92230" y="1509197"/>
            <a:ext cx="3899770" cy="451057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44090" y="246020"/>
            <a:ext cx="954562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цветков и листьев боярышника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1745" name="Picture 1" descr="C:\Users\User\Downloads\113121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1206" y="1551032"/>
            <a:ext cx="7491394" cy="50129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845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1" descr="F:\ЛЕКАРСТВЕННЫЕ РАСТЕНИЯ\Фитопрепараты\Ново-Пассит 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83945" y="931515"/>
            <a:ext cx="4068002" cy="4943191"/>
          </a:xfrm>
          <a:prstGeom prst="rect">
            <a:avLst/>
          </a:prstGeom>
          <a:noFill/>
        </p:spPr>
      </p:pic>
      <p:pic>
        <p:nvPicPr>
          <p:cNvPr id="30722" name="Picture 2" descr="F:\ЛЕКАРСТВЕННЫЕ РАСТЕНИЯ\Фитопрепараты\Ново-Пассит табл. 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74802" y="1503123"/>
            <a:ext cx="5217198" cy="3908121"/>
          </a:xfrm>
          <a:prstGeom prst="rect">
            <a:avLst/>
          </a:prstGeom>
          <a:noFill/>
        </p:spPr>
      </p:pic>
      <p:pic>
        <p:nvPicPr>
          <p:cNvPr id="30723" name="Picture 3" descr="F:\ЛЕКАРСТВЕННЫЕ РАСТЕНИЯ\Фитопрепараты\Доппельгерц виталотоник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13151" y="939452"/>
            <a:ext cx="3269293" cy="49039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1139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270600" y="246020"/>
            <a:ext cx="72063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плодов боярышника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8673" name="Picture 1" descr="C:\Users\User\Downloads\Boyaryshnik_plody_75g_en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672" y="1146011"/>
            <a:ext cx="3598167" cy="5711989"/>
          </a:xfrm>
          <a:prstGeom prst="rect">
            <a:avLst/>
          </a:prstGeom>
          <a:noFill/>
        </p:spPr>
      </p:pic>
      <p:pic>
        <p:nvPicPr>
          <p:cNvPr id="28674" name="Picture 2" descr="C:\Users\User\Downloads\ce9e208ce5d81f6b3c87a88f373ae6c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58641" y="1156930"/>
            <a:ext cx="3658186" cy="5701070"/>
          </a:xfrm>
          <a:prstGeom prst="rect">
            <a:avLst/>
          </a:prstGeom>
          <a:noFill/>
        </p:spPr>
      </p:pic>
      <p:pic>
        <p:nvPicPr>
          <p:cNvPr id="28675" name="Picture 3" descr="F:\ЛЕКАРСТВЕННЫЕ РАСТЕНИЯ\Фитопрепараты\Гипертоплант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91189" y="1186851"/>
            <a:ext cx="3728256" cy="567114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367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9</TotalTime>
  <Words>178</Words>
  <Application>Microsoft Office PowerPoint</Application>
  <PresentationFormat>Широкоэкранный</PresentationFormat>
  <Paragraphs>13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41</cp:revision>
  <dcterms:created xsi:type="dcterms:W3CDTF">2017-09-02T10:15:39Z</dcterms:created>
  <dcterms:modified xsi:type="dcterms:W3CDTF">2021-10-25T15:49:29Z</dcterms:modified>
</cp:coreProperties>
</file>